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96" r:id="rId2"/>
    <p:sldId id="354" r:id="rId3"/>
    <p:sldId id="414" r:id="rId4"/>
    <p:sldId id="415" r:id="rId5"/>
    <p:sldId id="449" r:id="rId6"/>
    <p:sldId id="416" r:id="rId7"/>
    <p:sldId id="417" r:id="rId8"/>
    <p:sldId id="430" r:id="rId9"/>
    <p:sldId id="460" r:id="rId10"/>
    <p:sldId id="419" r:id="rId11"/>
    <p:sldId id="420" r:id="rId12"/>
    <p:sldId id="431" r:id="rId13"/>
    <p:sldId id="432" r:id="rId14"/>
    <p:sldId id="433" r:id="rId15"/>
    <p:sldId id="434" r:id="rId16"/>
    <p:sldId id="435" r:id="rId17"/>
    <p:sldId id="436" r:id="rId18"/>
    <p:sldId id="437" r:id="rId19"/>
    <p:sldId id="438" r:id="rId20"/>
    <p:sldId id="439" r:id="rId21"/>
    <p:sldId id="440" r:id="rId22"/>
    <p:sldId id="441" r:id="rId23"/>
    <p:sldId id="451" r:id="rId24"/>
    <p:sldId id="452" r:id="rId25"/>
    <p:sldId id="454" r:id="rId26"/>
    <p:sldId id="442" r:id="rId27"/>
    <p:sldId id="443" r:id="rId28"/>
    <p:sldId id="444" r:id="rId29"/>
    <p:sldId id="445" r:id="rId30"/>
    <p:sldId id="446" r:id="rId31"/>
    <p:sldId id="447" r:id="rId32"/>
    <p:sldId id="448" r:id="rId33"/>
    <p:sldId id="450" r:id="rId3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36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8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7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resume our consideration of elastic media, extending the one dimensional analysis of a string to a two dimensional membran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71681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possible to formulate the treatment using a continuous </a:t>
            </a:r>
            <a:r>
              <a:rPr lang="en-US" dirty="0" err="1"/>
              <a:t>Lagrangia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87773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83658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ample of the rectangular membrane clamped on all edg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63835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two dimensional standing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2037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ther possible boundary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74255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of a membrane, this time clamped at the boundary of a circle.    (Such as in a drum for example.)   It is convenient to polar coordinat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27885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radial equation has  this special form which is conveniently expressed in term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60792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properties of Bessel functions of integer ord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95729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resource for finding properties of special functions including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466082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9526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atient mathematicians worked out lots of useful relationships.     We are particularly interested in aligning the zeros of the Bessel functions with the boundaries of our membran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186413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42420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854039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very nice demonstration of these standing waves was invented by </a:t>
            </a:r>
            <a:r>
              <a:rPr lang="en-US" dirty="0" err="1"/>
              <a:t>Chladn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026126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picture of the demo we have in Oli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814185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vie thanks to Eric Chapm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724996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non-trivial example with two boundar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298763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both Bessel and Neumann functions are need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6951440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eed to find the linear coefficients A and B and the wavevector 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493367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method of solving this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31517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wave equation in one special dimen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226253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087400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a solution graphical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869062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87736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03668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99319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wo examples of traveling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4220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nding wave solutions for constrained str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03754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more details of standing wav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9573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, the same idea, generalized to two spatial dimensions.   Here we will focus on standing wave sol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5778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9489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7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23.png"/><Relationship Id="rId10" Type="http://schemas.openxmlformats.org/officeDocument/2006/relationships/image" Target="../media/image26.wmf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20.bin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9.wmf"/><Relationship Id="rId9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dlmf.nist.gov/" TargetMode="External"/><Relationship Id="rId7" Type="http://schemas.openxmlformats.org/officeDocument/2006/relationships/image" Target="../media/image39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dlmf.nist.gov/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oleObject" Target="../embeddings/oleObject31.bin"/><Relationship Id="rId7" Type="http://schemas.openxmlformats.org/officeDocument/2006/relationships/image" Target="../media/image4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9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10" Type="http://schemas.openxmlformats.org/officeDocument/2006/relationships/image" Target="../media/image54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hyperlink" Target="http://www.physics.wfu.edu/resources/education-resources/demo-videos/waves/" TargetMode="External"/><Relationship Id="rId5" Type="http://schemas.openxmlformats.org/officeDocument/2006/relationships/image" Target="../media/image58.png"/><Relationship Id="rId4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png"/><Relationship Id="rId4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6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6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7" Type="http://schemas.openxmlformats.org/officeDocument/2006/relationships/image" Target="../media/image6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4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838200"/>
            <a:ext cx="91440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 Olin 103</a:t>
            </a:r>
          </a:p>
          <a:p>
            <a:pPr algn="ctr"/>
            <a:r>
              <a:rPr lang="en-US" sz="3200" b="1" dirty="0"/>
              <a:t>Notes for Lecture 27 – Chap. 8 (F &amp; W)</a:t>
            </a:r>
          </a:p>
          <a:p>
            <a:pPr algn="ctr"/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Motions of elastic membranes </a:t>
            </a:r>
          </a:p>
          <a:p>
            <a:pPr lvl="3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Review of standing waves on a string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Standing waves on a two dimensional membrane.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itchFamily="2" charset="2"/>
              </a:rPr>
              <a:t>Boundary value probl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068835"/>
              </p:ext>
            </p:extLst>
          </p:nvPr>
        </p:nvGraphicFramePr>
        <p:xfrm>
          <a:off x="715963" y="1125538"/>
          <a:ext cx="6221412" cy="422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62240" imgH="2145960" progId="Equation.3">
                  <p:embed/>
                </p:oleObj>
              </mc:Choice>
              <mc:Fallback>
                <p:oleObj name="数式" r:id="rId3" imgW="3162240" imgH="21459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963" y="1125538"/>
                        <a:ext cx="6221412" cy="4224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26119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058719"/>
              </p:ext>
            </p:extLst>
          </p:nvPr>
        </p:nvGraphicFramePr>
        <p:xfrm>
          <a:off x="558800" y="38100"/>
          <a:ext cx="767080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898800" imgH="1574640" progId="Equation.3">
                  <p:embed/>
                </p:oleObj>
              </mc:Choice>
              <mc:Fallback>
                <p:oleObj name="数式" r:id="rId3" imgW="3898800" imgH="1574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38100"/>
                        <a:ext cx="7670800" cy="309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640022"/>
              </p:ext>
            </p:extLst>
          </p:nvPr>
        </p:nvGraphicFramePr>
        <p:xfrm>
          <a:off x="971550" y="3203575"/>
          <a:ext cx="5048250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65360" imgH="1574640" progId="Equation.DSMT4">
                  <p:embed/>
                </p:oleObj>
              </mc:Choice>
              <mc:Fallback>
                <p:oleObj name="Equation" r:id="rId5" imgW="25653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203575"/>
                        <a:ext cx="5048250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538596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rectangular boundary:</a:t>
            </a:r>
          </a:p>
        </p:txBody>
      </p:sp>
      <p:sp>
        <p:nvSpPr>
          <p:cNvPr id="6" name="Rectangle 5"/>
          <p:cNvSpPr/>
          <p:nvPr/>
        </p:nvSpPr>
        <p:spPr>
          <a:xfrm>
            <a:off x="685800" y="1143000"/>
            <a:ext cx="4038600" cy="18288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705100" y="2975474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" y="1475522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963938"/>
              </p:ext>
            </p:extLst>
          </p:nvPr>
        </p:nvGraphicFramePr>
        <p:xfrm>
          <a:off x="381000" y="3471862"/>
          <a:ext cx="5721350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08080" imgH="1371600" progId="Equation.3">
                  <p:embed/>
                </p:oleObj>
              </mc:Choice>
              <mc:Fallback>
                <p:oleObj name="数式" r:id="rId3" imgW="290808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71862"/>
                        <a:ext cx="5721350" cy="270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396685"/>
              </p:ext>
            </p:extLst>
          </p:nvPr>
        </p:nvGraphicFramePr>
        <p:xfrm>
          <a:off x="5897712" y="3581400"/>
          <a:ext cx="3244850" cy="150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22280" imgH="1028520" progId="Equation.DSMT4">
                  <p:embed/>
                </p:oleObj>
              </mc:Choice>
              <mc:Fallback>
                <p:oleObj name="Equation" r:id="rId5" imgW="22222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712" y="3581400"/>
                        <a:ext cx="3244850" cy="1500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18306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262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2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350" y="319659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88280"/>
              </p:ext>
            </p:extLst>
          </p:nvPr>
        </p:nvGraphicFramePr>
        <p:xfrm>
          <a:off x="603250" y="2747963"/>
          <a:ext cx="20288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257120" imgH="469800" progId="Equation.3">
                  <p:embed/>
                </p:oleObj>
              </mc:Choice>
              <mc:Fallback>
                <p:oleObj name="数式" r:id="rId7" imgW="1257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2747963"/>
                        <a:ext cx="2028825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197321"/>
              </p:ext>
            </p:extLst>
          </p:nvPr>
        </p:nvGraphicFramePr>
        <p:xfrm>
          <a:off x="1384300" y="5865813"/>
          <a:ext cx="21732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1346040" imgH="469800" progId="Equation.3">
                  <p:embed/>
                </p:oleObj>
              </mc:Choice>
              <mc:Fallback>
                <p:oleObj name="数式" r:id="rId9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5865813"/>
                        <a:ext cx="2173288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678098"/>
              </p:ext>
            </p:extLst>
          </p:nvPr>
        </p:nvGraphicFramePr>
        <p:xfrm>
          <a:off x="5759450" y="5865813"/>
          <a:ext cx="2316163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1" imgW="1434960" imgH="469800" progId="Equation.3">
                  <p:embed/>
                </p:oleObj>
              </mc:Choice>
              <mc:Fallback>
                <p:oleObj name="数式" r:id="rId11" imgW="14349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5865813"/>
                        <a:ext cx="2316163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228846"/>
              </p:ext>
            </p:extLst>
          </p:nvPr>
        </p:nvGraphicFramePr>
        <p:xfrm>
          <a:off x="5068888" y="2817813"/>
          <a:ext cx="21717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3" imgW="1346040" imgH="469800" progId="Equation.3">
                  <p:embed/>
                </p:oleObj>
              </mc:Choice>
              <mc:Fallback>
                <p:oleObj name="数式" r:id="rId13" imgW="13460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2817813"/>
                        <a:ext cx="21717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1852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016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boundary condi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191553"/>
              </p:ext>
            </p:extLst>
          </p:nvPr>
        </p:nvGraphicFramePr>
        <p:xfrm>
          <a:off x="228600" y="605559"/>
          <a:ext cx="8829675" cy="1081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08480" imgH="749160" progId="Equation.DSMT4">
                  <p:embed/>
                </p:oleObj>
              </mc:Choice>
              <mc:Fallback>
                <p:oleObj name="Equation" r:id="rId3" imgW="610848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05559"/>
                        <a:ext cx="8829675" cy="10812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022540"/>
              </p:ext>
            </p:extLst>
          </p:nvPr>
        </p:nvGraphicFramePr>
        <p:xfrm>
          <a:off x="266700" y="1752600"/>
          <a:ext cx="6072188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085920" imgH="1549080" progId="Equation.3">
                  <p:embed/>
                </p:oleObj>
              </mc:Choice>
              <mc:Fallback>
                <p:oleObj name="数式" r:id="rId5" imgW="3085920" imgH="1549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752600"/>
                        <a:ext cx="6072188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317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900" y="35052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38307"/>
              </p:ext>
            </p:extLst>
          </p:nvPr>
        </p:nvGraphicFramePr>
        <p:xfrm>
          <a:off x="3989388" y="5410200"/>
          <a:ext cx="2373312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1206360" imgH="469800" progId="Equation.3">
                  <p:embed/>
                </p:oleObj>
              </mc:Choice>
              <mc:Fallback>
                <p:oleObj name="数式" r:id="rId8" imgW="1206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5410200"/>
                        <a:ext cx="2373312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8660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ircular boundary:</a:t>
            </a:r>
          </a:p>
        </p:txBody>
      </p:sp>
      <p:sp>
        <p:nvSpPr>
          <p:cNvPr id="6" name="Oval 5"/>
          <p:cNvSpPr/>
          <p:nvPr/>
        </p:nvSpPr>
        <p:spPr>
          <a:xfrm>
            <a:off x="5638800" y="323850"/>
            <a:ext cx="1828800" cy="182880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endCxn id="6" idx="7"/>
          </p:cNvCxnSpPr>
          <p:nvPr/>
        </p:nvCxnSpPr>
        <p:spPr>
          <a:xfrm flipV="1">
            <a:off x="6553200" y="591672"/>
            <a:ext cx="646578" cy="55132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495489" y="461665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063829"/>
              </p:ext>
            </p:extLst>
          </p:nvPr>
        </p:nvGraphicFramePr>
        <p:xfrm>
          <a:off x="304800" y="918865"/>
          <a:ext cx="50720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77960" imgH="431640" progId="Equation.3">
                  <p:embed/>
                </p:oleObj>
              </mc:Choice>
              <mc:Fallback>
                <p:oleObj name="数式" r:id="rId3" imgW="2577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8865"/>
                        <a:ext cx="50720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717478"/>
              </p:ext>
            </p:extLst>
          </p:nvPr>
        </p:nvGraphicFramePr>
        <p:xfrm>
          <a:off x="204788" y="2152650"/>
          <a:ext cx="50974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90560" imgH="393480" progId="Equation.DSMT4">
                  <p:embed/>
                </p:oleObj>
              </mc:Choice>
              <mc:Fallback>
                <p:oleObj name="Equation" r:id="rId5" imgW="259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8" y="2152650"/>
                        <a:ext cx="5097462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63083"/>
              </p:ext>
            </p:extLst>
          </p:nvPr>
        </p:nvGraphicFramePr>
        <p:xfrm>
          <a:off x="752475" y="3106738"/>
          <a:ext cx="38481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955520" imgH="1600200" progId="Equation.3">
                  <p:embed/>
                </p:oleObj>
              </mc:Choice>
              <mc:Fallback>
                <p:oleObj name="数式" r:id="rId7" imgW="19555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106738"/>
                        <a:ext cx="38481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3982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11859"/>
              </p:ext>
            </p:extLst>
          </p:nvPr>
        </p:nvGraphicFramePr>
        <p:xfrm>
          <a:off x="323850" y="914400"/>
          <a:ext cx="7524750" cy="2577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94360" imgH="2057400" progId="Equation.DSMT4">
                  <p:embed/>
                </p:oleObj>
              </mc:Choice>
              <mc:Fallback>
                <p:oleObj name="Equation" r:id="rId3" imgW="599436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914400"/>
                        <a:ext cx="7524750" cy="2577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circular boundary -- continued</a:t>
            </a:r>
          </a:p>
        </p:txBody>
      </p:sp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73868"/>
            <a:ext cx="71056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143000" y="3429000"/>
            <a:ext cx="3886200" cy="114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962400" y="3048000"/>
            <a:ext cx="609600" cy="1905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68450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Some properties of Bessel functions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865366"/>
              </p:ext>
            </p:extLst>
          </p:nvPr>
        </p:nvGraphicFramePr>
        <p:xfrm>
          <a:off x="1143000" y="4343400"/>
          <a:ext cx="476885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425680" imgH="914400" progId="Equation.3">
                  <p:embed/>
                </p:oleObj>
              </mc:Choice>
              <mc:Fallback>
                <p:oleObj name="数式" r:id="rId4" imgW="242568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476885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982918"/>
              </p:ext>
            </p:extLst>
          </p:nvPr>
        </p:nvGraphicFramePr>
        <p:xfrm>
          <a:off x="1066800" y="766465"/>
          <a:ext cx="6891338" cy="349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504960" imgH="1777680" progId="Equation.3">
                  <p:embed/>
                </p:oleObj>
              </mc:Choice>
              <mc:Fallback>
                <p:oleObj name="数式" r:id="rId6" imgW="350496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766465"/>
                        <a:ext cx="6891338" cy="349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5252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5200" t="18679" r="9310" b="1963"/>
          <a:stretch/>
        </p:blipFill>
        <p:spPr>
          <a:xfrm>
            <a:off x="0" y="215826"/>
            <a:ext cx="9082942" cy="595637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" y="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4"/>
              </a:rPr>
              <a:t>http://dlmf.nist.gov</a:t>
            </a:r>
            <a:r>
              <a:rPr lang="en-US" sz="2400" dirty="0">
                <a:latin typeface="+mj-lt"/>
              </a:rPr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14412939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41039" t="36548" r="35149" b="53879"/>
          <a:stretch/>
        </p:blipFill>
        <p:spPr>
          <a:xfrm>
            <a:off x="838200" y="1082745"/>
            <a:ext cx="5950371" cy="14921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l="34200" t="51979" r="32108" b="33402"/>
          <a:stretch/>
        </p:blipFill>
        <p:spPr>
          <a:xfrm>
            <a:off x="838200" y="3200400"/>
            <a:ext cx="7037917" cy="1905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228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eries expansions of  Bessel and Neumann functions</a:t>
            </a:r>
          </a:p>
        </p:txBody>
      </p:sp>
    </p:spTree>
    <p:extLst>
      <p:ext uri="{BB962C8B-B14F-4D97-AF65-F5344CB8AC3E}">
        <p14:creationId xmlns:p14="http://schemas.microsoft.com/office/powerpoint/2010/main" val="27728030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EF2B156-1D13-1799-CE76-026EAFD7E6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47800"/>
            <a:ext cx="9144000" cy="2745395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2D00536-A0E0-A85A-3DD1-CCB203A57083}"/>
              </a:ext>
            </a:extLst>
          </p:cNvPr>
          <p:cNvSpPr/>
          <p:nvPr/>
        </p:nvSpPr>
        <p:spPr>
          <a:xfrm>
            <a:off x="37700" y="3368675"/>
            <a:ext cx="9067800" cy="365125"/>
          </a:xfrm>
          <a:prstGeom prst="rect">
            <a:avLst/>
          </a:prstGeom>
          <a:solidFill>
            <a:srgbClr val="00B050">
              <a:alpha val="3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properties of Bessel func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317875"/>
              </p:ext>
            </p:extLst>
          </p:nvPr>
        </p:nvGraphicFramePr>
        <p:xfrm>
          <a:off x="1066800" y="1066800"/>
          <a:ext cx="5667375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882880" imgH="1143000" progId="Equation.3">
                  <p:embed/>
                </p:oleObj>
              </mc:Choice>
              <mc:Fallback>
                <p:oleObj name="数式" r:id="rId3" imgW="28828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5667375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551852"/>
              </p:ext>
            </p:extLst>
          </p:nvPr>
        </p:nvGraphicFramePr>
        <p:xfrm>
          <a:off x="916781" y="3581400"/>
          <a:ext cx="6396038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251160" imgH="1143000" progId="Equation.3">
                  <p:embed/>
                </p:oleObj>
              </mc:Choice>
              <mc:Fallback>
                <p:oleObj name="数式" r:id="rId5" imgW="32511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6781" y="3581400"/>
                        <a:ext cx="6396038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6359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21513"/>
              </p:ext>
            </p:extLst>
          </p:nvPr>
        </p:nvGraphicFramePr>
        <p:xfrm>
          <a:off x="595313" y="566738"/>
          <a:ext cx="35734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815840" imgH="431640" progId="Equation.3">
                  <p:embed/>
                </p:oleObj>
              </mc:Choice>
              <mc:Fallback>
                <p:oleObj name="数式" r:id="rId3" imgW="18158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566738"/>
                        <a:ext cx="35734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60539"/>
              </p:ext>
            </p:extLst>
          </p:nvPr>
        </p:nvGraphicFramePr>
        <p:xfrm>
          <a:off x="4889500" y="609600"/>
          <a:ext cx="35972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828800" imgH="431640" progId="Equation.3">
                  <p:embed/>
                </p:oleObj>
              </mc:Choice>
              <mc:Fallback>
                <p:oleObj name="数式" r:id="rId5" imgW="1828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609600"/>
                        <a:ext cx="35972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8323" name="Picture 3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8326" name="Picture 3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5271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98291"/>
              </p:ext>
            </p:extLst>
          </p:nvPr>
        </p:nvGraphicFramePr>
        <p:xfrm>
          <a:off x="1676400" y="5486400"/>
          <a:ext cx="53435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2717640" imgH="393480" progId="Equation.3">
                  <p:embed/>
                </p:oleObj>
              </mc:Choice>
              <mc:Fallback>
                <p:oleObj name="数式" r:id="rId9" imgW="271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6400"/>
                        <a:ext cx="53435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3554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77715"/>
              </p:ext>
            </p:extLst>
          </p:nvPr>
        </p:nvGraphicFramePr>
        <p:xfrm>
          <a:off x="699092" y="551645"/>
          <a:ext cx="33734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714320" imgH="660240" progId="Equation.3">
                  <p:embed/>
                </p:oleObj>
              </mc:Choice>
              <mc:Fallback>
                <p:oleObj name="数式" r:id="rId3" imgW="17143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092" y="551645"/>
                        <a:ext cx="33734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9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11" y="1828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931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9812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86298"/>
              </p:ext>
            </p:extLst>
          </p:nvPr>
        </p:nvGraphicFramePr>
        <p:xfrm>
          <a:off x="4919663" y="533400"/>
          <a:ext cx="339883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726920" imgH="660240" progId="Equation.3">
                  <p:embed/>
                </p:oleObj>
              </mc:Choice>
              <mc:Fallback>
                <p:oleObj name="数式" r:id="rId7" imgW="17269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9663" y="533400"/>
                        <a:ext cx="339883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874294"/>
              </p:ext>
            </p:extLst>
          </p:nvPr>
        </p:nvGraphicFramePr>
        <p:xfrm>
          <a:off x="1692275" y="5627687"/>
          <a:ext cx="531812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9" imgW="2705040" imgH="393480" progId="Equation.3">
                  <p:embed/>
                </p:oleObj>
              </mc:Choice>
              <mc:Fallback>
                <p:oleObj name="数式" r:id="rId9" imgW="2705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627687"/>
                        <a:ext cx="531812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6705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23EA66E-A448-42DE-BFDB-6FEEC1520F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714D052-BC0A-4CE3-AA7A-30B4DF7BB9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70774A-E3B2-48C1-8B9B-0F0E5247D3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CBE995A-2BAA-4BFA-B6A9-15A0E31DE1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23" y="0"/>
            <a:ext cx="3192556" cy="6400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4B12153-F7D1-4390-96E0-AB611CDFDA7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752"/>
          <a:stretch/>
        </p:blipFill>
        <p:spPr>
          <a:xfrm>
            <a:off x="3784571" y="749536"/>
            <a:ext cx="4953000" cy="4901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053600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F3CF38-0931-41A5-AF06-2DD28039E4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F943440-DA92-4E1F-87B9-27218F9EB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6FDFFB6-E3A3-4616-B18B-A67AED700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F10BB69-23C8-42FB-B6A1-B2556A9E059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4569"/>
          <a:stretch/>
        </p:blipFill>
        <p:spPr>
          <a:xfrm>
            <a:off x="1533525" y="1981200"/>
            <a:ext cx="6076950" cy="349091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AF72A6D-1ECE-4143-B6E7-D9B2C58829EC}"/>
              </a:ext>
            </a:extLst>
          </p:cNvPr>
          <p:cNvSpPr txBox="1"/>
          <p:nvPr/>
        </p:nvSpPr>
        <p:spPr>
          <a:xfrm>
            <a:off x="685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monstration with motor in the middle – (PASCO)</a:t>
            </a:r>
          </a:p>
        </p:txBody>
      </p:sp>
    </p:spTree>
    <p:extLst>
      <p:ext uri="{BB962C8B-B14F-4D97-AF65-F5344CB8AC3E}">
        <p14:creationId xmlns:p14="http://schemas.microsoft.com/office/powerpoint/2010/main" val="231994740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53CF0D-6CE6-46C4-91A3-774011CBA1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6EB95C5-721E-4F56-940D-BD33100AAE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CB7206-E1D9-4196-920B-241A5DCCB4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resonance_square">
            <a:hlinkClick r:id="" action="ppaction://media"/>
            <a:extLst>
              <a:ext uri="{FF2B5EF4-FFF2-40B4-BE49-F238E27FC236}">
                <a16:creationId xmlns:a16="http://schemas.microsoft.com/office/drawing/2014/main" id="{5D6B78F5-445B-4B8B-BADE-07A5E1FEE01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33103" y="838200"/>
            <a:ext cx="6477793" cy="44156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1C36057-E0CA-4402-8E69-AFF627ED0EFC}"/>
              </a:ext>
            </a:extLst>
          </p:cNvPr>
          <p:cNvSpPr txBox="1"/>
          <p:nvPr/>
        </p:nvSpPr>
        <p:spPr>
          <a:xfrm>
            <a:off x="457200" y="136525"/>
            <a:ext cx="845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hlinkClick r:id="rId6"/>
              </a:rPr>
              <a:t>http://www.physics.wfu.edu/resources/education-resources/demo-videos/waves/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56879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5264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complicated geometry – annular membrane</a:t>
            </a:r>
          </a:p>
        </p:txBody>
      </p:sp>
      <p:sp>
        <p:nvSpPr>
          <p:cNvPr id="6" name="Oval 5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699311"/>
              </p:ext>
            </p:extLst>
          </p:nvPr>
        </p:nvGraphicFramePr>
        <p:xfrm>
          <a:off x="4825866" y="1084907"/>
          <a:ext cx="3848100" cy="314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955520" imgH="1600200" progId="Equation.3">
                  <p:embed/>
                </p:oleObj>
              </mc:Choice>
              <mc:Fallback>
                <p:oleObj name="数式" r:id="rId3" imgW="19555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866" y="1084907"/>
                        <a:ext cx="3848100" cy="314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4321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237196"/>
              </p:ext>
            </p:extLst>
          </p:nvPr>
        </p:nvGraphicFramePr>
        <p:xfrm>
          <a:off x="609600" y="914400"/>
          <a:ext cx="7870826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000320" imgH="1384200" progId="Equation.3">
                  <p:embed/>
                </p:oleObj>
              </mc:Choice>
              <mc:Fallback>
                <p:oleObj name="数式" r:id="rId3" imgW="4000320" imgH="13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7870826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circular boundary -- continued</a:t>
            </a:r>
          </a:p>
        </p:txBody>
      </p:sp>
      <p:pic>
        <p:nvPicPr>
          <p:cNvPr id="265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73868"/>
            <a:ext cx="7105650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1143000" y="3429000"/>
            <a:ext cx="3886200" cy="11430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3962400" y="3048000"/>
            <a:ext cx="609600" cy="1905000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57834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64378"/>
              </p:ext>
            </p:extLst>
          </p:nvPr>
        </p:nvGraphicFramePr>
        <p:xfrm>
          <a:off x="762000" y="3925843"/>
          <a:ext cx="7404796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49760" imgH="1358640" progId="Equation.DSMT4">
                  <p:embed/>
                </p:oleObj>
              </mc:Choice>
              <mc:Fallback>
                <p:oleObj name="Equation" r:id="rId3" imgW="55497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25843"/>
                        <a:ext cx="7404796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7797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915630"/>
              </p:ext>
            </p:extLst>
          </p:nvPr>
        </p:nvGraphicFramePr>
        <p:xfrm>
          <a:off x="762000" y="3810000"/>
          <a:ext cx="7048500" cy="258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83000" imgH="1942920" progId="Equation.DSMT4">
                  <p:embed/>
                </p:oleObj>
              </mc:Choice>
              <mc:Fallback>
                <p:oleObj name="Equation" r:id="rId3" imgW="5283000" imgH="194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10000"/>
                        <a:ext cx="7048500" cy="258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97643"/>
              </p:ext>
            </p:extLst>
          </p:nvPr>
        </p:nvGraphicFramePr>
        <p:xfrm>
          <a:off x="5306729" y="1649128"/>
          <a:ext cx="3065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600" imgH="622080" progId="Equation.DSMT4">
                  <p:embed/>
                </p:oleObj>
              </mc:Choice>
              <mc:Fallback>
                <p:oleObj name="Equation" r:id="rId5" imgW="2298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29" y="1649128"/>
                        <a:ext cx="3065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0986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04209"/>
              </p:ext>
            </p:extLst>
          </p:nvPr>
        </p:nvGraphicFramePr>
        <p:xfrm>
          <a:off x="1165225" y="3505200"/>
          <a:ext cx="538797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387520" imgH="1091880" progId="Equation.3">
                  <p:embed/>
                </p:oleObj>
              </mc:Choice>
              <mc:Fallback>
                <p:oleObj name="数式" r:id="rId3" imgW="238752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505200"/>
                        <a:ext cx="5387975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2954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wave equation in one-dimension – here </a:t>
            </a:r>
            <a:r>
              <a:rPr lang="en-US" sz="2400" i="1" dirty="0">
                <a:latin typeface="Symbol" pitchFamily="18" charset="2"/>
              </a:rPr>
              <a:t>m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t</a:t>
            </a:r>
            <a:r>
              <a:rPr lang="en-US" sz="2400" i="1" dirty="0">
                <a:latin typeface="+mj-lt"/>
              </a:rPr>
              <a:t>) </a:t>
            </a:r>
            <a:r>
              <a:rPr lang="en-US" sz="2400" dirty="0">
                <a:latin typeface="+mj-lt"/>
              </a:rPr>
              <a:t>can describe either a longitudinal or transverse wave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 Traveling wave solutions --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286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astic media in two or more dimensions --</a:t>
            </a:r>
          </a:p>
        </p:txBody>
      </p:sp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1828800" y="1084907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2248300" y="1495925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3124200" y="1600200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124200" y="1752600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9718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624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9100" y="309764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rmal modes of an annular membran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642985"/>
              </p:ext>
            </p:extLst>
          </p:nvPr>
        </p:nvGraphicFramePr>
        <p:xfrm>
          <a:off x="1023938" y="4198938"/>
          <a:ext cx="6523037" cy="180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89160" imgH="1358640" progId="Equation.DSMT4">
                  <p:embed/>
                </p:oleObj>
              </mc:Choice>
              <mc:Fallback>
                <p:oleObj name="Equation" r:id="rId3" imgW="488916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4198938"/>
                        <a:ext cx="6523037" cy="180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97643"/>
              </p:ext>
            </p:extLst>
          </p:nvPr>
        </p:nvGraphicFramePr>
        <p:xfrm>
          <a:off x="5306729" y="1649128"/>
          <a:ext cx="30654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600" imgH="622080" progId="Equation.DSMT4">
                  <p:embed/>
                </p:oleObj>
              </mc:Choice>
              <mc:Fallback>
                <p:oleObj name="Equation" r:id="rId5" imgW="22986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6729" y="1649128"/>
                        <a:ext cx="30654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10725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i="1" dirty="0">
                <a:latin typeface="+mj-lt"/>
              </a:rPr>
              <a:t>m=0 </a:t>
            </a:r>
            <a:r>
              <a:rPr lang="en-US" sz="2400" dirty="0">
                <a:latin typeface="+mj-lt"/>
              </a:rPr>
              <a:t>and a=0.1, b=0.2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507181"/>
            <a:ext cx="7810500" cy="3810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11666" t="46875" r="42500" b="46094"/>
          <a:stretch/>
        </p:blipFill>
        <p:spPr>
          <a:xfrm>
            <a:off x="381000" y="1219200"/>
            <a:ext cx="8382000" cy="68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363640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5600" y="6142934"/>
            <a:ext cx="2895600" cy="365125"/>
          </a:xfrm>
        </p:spPr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1952" t="82033" r="40965" b="7029"/>
          <a:stretch/>
        </p:blipFill>
        <p:spPr>
          <a:xfrm>
            <a:off x="448574" y="577849"/>
            <a:ext cx="8610600" cy="106680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" y="1828800"/>
            <a:ext cx="78105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93094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667496"/>
            <a:ext cx="6629400" cy="215240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106937"/>
              </p:ext>
            </p:extLst>
          </p:nvPr>
        </p:nvGraphicFramePr>
        <p:xfrm>
          <a:off x="775493" y="2468995"/>
          <a:ext cx="75930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89440" imgH="698400" progId="Equation.DSMT4">
                  <p:embed/>
                </p:oleObj>
              </mc:Choice>
              <mc:Fallback>
                <p:oleObj name="Equation" r:id="rId4" imgW="5689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493" y="2468995"/>
                        <a:ext cx="75930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1828800" y="0"/>
            <a:ext cx="2590800" cy="2514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2248300" y="411018"/>
            <a:ext cx="1752600" cy="175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124200" y="515293"/>
            <a:ext cx="457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124200" y="667693"/>
            <a:ext cx="1143000" cy="609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71800" y="667693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962400" y="667693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6693605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687699"/>
              </p:ext>
            </p:extLst>
          </p:nvPr>
        </p:nvGraphicFramePr>
        <p:xfrm>
          <a:off x="914400" y="152400"/>
          <a:ext cx="6764338" cy="6340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606480" imgH="3403440" progId="Equation.3">
                  <p:embed/>
                </p:oleObj>
              </mc:Choice>
              <mc:Fallback>
                <p:oleObj name="数式" r:id="rId3" imgW="3606480" imgH="340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2400"/>
                        <a:ext cx="6764338" cy="6340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871248"/>
            <a:ext cx="9144000" cy="311550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133105"/>
              </p:ext>
            </p:extLst>
          </p:nvPr>
        </p:nvGraphicFramePr>
        <p:xfrm>
          <a:off x="457200" y="938211"/>
          <a:ext cx="4660484" cy="641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52600" imgH="571320" progId="Equation.DSMT4">
                  <p:embed/>
                </p:oleObj>
              </mc:Choice>
              <mc:Fallback>
                <p:oleObj name="Equation" r:id="rId4" imgW="4152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938211"/>
                        <a:ext cx="4660484" cy="641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82314"/>
              </p:ext>
            </p:extLst>
          </p:nvPr>
        </p:nvGraphicFramePr>
        <p:xfrm>
          <a:off x="4114800" y="4986751"/>
          <a:ext cx="477873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46160" imgH="342720" progId="Equation.DSMT4">
                  <p:embed/>
                </p:oleObj>
              </mc:Choice>
              <mc:Fallback>
                <p:oleObj name="Equation" r:id="rId6" imgW="37461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4986751"/>
                        <a:ext cx="4778730" cy="436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733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ing wave solutions of wave equa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001022"/>
              </p:ext>
            </p:extLst>
          </p:nvPr>
        </p:nvGraphicFramePr>
        <p:xfrm>
          <a:off x="1048068" y="914400"/>
          <a:ext cx="3440112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523880" imgH="634680" progId="Equation.3">
                  <p:embed/>
                </p:oleObj>
              </mc:Choice>
              <mc:Fallback>
                <p:oleObj name="数式" r:id="rId3" imgW="152388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068" y="914400"/>
                        <a:ext cx="3440112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12427"/>
              </p:ext>
            </p:extLst>
          </p:nvPr>
        </p:nvGraphicFramePr>
        <p:xfrm>
          <a:off x="1103313" y="2438400"/>
          <a:ext cx="67087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971800" imgH="660240" progId="Equation.3">
                  <p:embed/>
                </p:oleObj>
              </mc:Choice>
              <mc:Fallback>
                <p:oleObj name="数式" r:id="rId5" imgW="2971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2438400"/>
                        <a:ext cx="670877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013646"/>
              </p:ext>
            </p:extLst>
          </p:nvPr>
        </p:nvGraphicFramePr>
        <p:xfrm>
          <a:off x="1352550" y="3962400"/>
          <a:ext cx="3240088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1434960" imgH="838080" progId="Equation.3">
                  <p:embed/>
                </p:oleObj>
              </mc:Choice>
              <mc:Fallback>
                <p:oleObj name="数式" r:id="rId7" imgW="14349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962400"/>
                        <a:ext cx="3240088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24964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257026" name="Picture 2" descr="E:\Media\Image_Library\chapter18\18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2000"/>
            <a:ext cx="8516471" cy="1788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419" y="3070629"/>
            <a:ext cx="8382000" cy="3274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8987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145" y="2911475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motion on a two-dimensional surface – elastic membrane (transverse wave; linear regime)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18929"/>
              </p:ext>
            </p:extLst>
          </p:nvPr>
        </p:nvGraphicFramePr>
        <p:xfrm>
          <a:off x="363538" y="917575"/>
          <a:ext cx="5121275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03160" imgH="1574640" progId="Equation.DSMT4">
                  <p:embed/>
                </p:oleObj>
              </mc:Choice>
              <mc:Fallback>
                <p:oleObj name="Equation" r:id="rId4" imgW="260316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917575"/>
                        <a:ext cx="5121275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1253750-7AB5-44C9-9787-712A59FD85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555654"/>
              </p:ext>
            </p:extLst>
          </p:nvPr>
        </p:nvGraphicFramePr>
        <p:xfrm>
          <a:off x="4304706" y="4319588"/>
          <a:ext cx="118010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203040" progId="Equation.DSMT4">
                  <p:embed/>
                </p:oleObj>
              </mc:Choice>
              <mc:Fallback>
                <p:oleObj name="Equation" r:id="rId6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04706" y="4319588"/>
                        <a:ext cx="1180107" cy="496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0DC028D-A376-4422-973E-1B89BF682623}"/>
              </a:ext>
            </a:extLst>
          </p:cNvPr>
          <p:cNvSpPr txBox="1"/>
          <p:nvPr/>
        </p:nvSpPr>
        <p:spPr>
          <a:xfrm>
            <a:off x="228600" y="4419600"/>
            <a:ext cx="335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here we are visualizing transverse waves.   Longitudinal waves can also exist.</a:t>
            </a:r>
          </a:p>
        </p:txBody>
      </p:sp>
    </p:spTree>
    <p:extLst>
      <p:ext uri="{BB962C8B-B14F-4D97-AF65-F5344CB8AC3E}">
        <p14:creationId xmlns:p14="http://schemas.microsoft.com/office/powerpoint/2010/main" val="11784905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AD9887-0148-4193-B5EC-966DA00E73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C4787B-2639-4857-9F14-CD0D19C684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2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F76586-303E-4DC4-8F1C-979222B44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319320-C281-4FA0-9F6F-8D04877F0C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742574"/>
              </p:ext>
            </p:extLst>
          </p:nvPr>
        </p:nvGraphicFramePr>
        <p:xfrm>
          <a:off x="533400" y="685800"/>
          <a:ext cx="7335200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86200" imgH="888840" progId="Equation.DSMT4">
                  <p:embed/>
                </p:oleObj>
              </mc:Choice>
              <mc:Fallback>
                <p:oleObj name="Equation" r:id="rId3" imgW="3886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685800"/>
                        <a:ext cx="7335200" cy="167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69110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638</TotalTime>
  <Words>894</Words>
  <Application>Microsoft Office PowerPoint</Application>
  <PresentationFormat>On-screen Show (4:3)</PresentationFormat>
  <Paragraphs>205</Paragraphs>
  <Slides>33</Slides>
  <Notes>33</Notes>
  <HiddenSlides>0</HiddenSlides>
  <MMClips>1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04</cp:revision>
  <cp:lastPrinted>2021-10-26T01:51:39Z</cp:lastPrinted>
  <dcterms:created xsi:type="dcterms:W3CDTF">2012-01-10T18:32:24Z</dcterms:created>
  <dcterms:modified xsi:type="dcterms:W3CDTF">2022-10-27T13:41:37Z</dcterms:modified>
</cp:coreProperties>
</file>